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4044" r:id="rId1"/>
  </p:sldMasterIdLst>
  <p:notesMasterIdLst>
    <p:notesMasterId r:id="rId4"/>
  </p:notesMasterIdLst>
  <p:handoutMasterIdLst>
    <p:handoutMasterId r:id="rId5"/>
  </p:handoutMasterIdLst>
  <p:sldIdLst>
    <p:sldId id="356" r:id="rId2"/>
    <p:sldId id="392" r:id="rId3"/>
  </p:sldIdLst>
  <p:sldSz cx="9144000" cy="6858000" type="screen4x3"/>
  <p:notesSz cx="6858000" cy="91440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B Nazanin" pitchFamily="2" charset="-7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8260C"/>
    <a:srgbClr val="003399"/>
    <a:srgbClr val="F0908E"/>
    <a:srgbClr val="EBA415"/>
    <a:srgbClr val="41922E"/>
    <a:srgbClr val="2F5B23"/>
    <a:srgbClr val="204606"/>
    <a:srgbClr val="FCA2C9"/>
    <a:srgbClr val="F2FBBB"/>
    <a:srgbClr val="B7C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3" autoAdjust="0"/>
    <p:restoredTop sz="94671" autoAdjust="0"/>
  </p:normalViewPr>
  <p:slideViewPr>
    <p:cSldViewPr snapToObjects="1">
      <p:cViewPr varScale="1">
        <p:scale>
          <a:sx n="80" d="100"/>
          <a:sy n="80" d="100"/>
        </p:scale>
        <p:origin x="157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0" d="100"/>
          <a:sy n="70" d="100"/>
        </p:scale>
        <p:origin x="-2766" y="-108"/>
      </p:cViewPr>
      <p:guideLst>
        <p:guide orient="horz" pos="2880"/>
        <p:guide pos="2160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9B88D6AA-D41E-47EA-BC0C-2C3D7BF7A649}" type="datetimeFigureOut">
              <a:rPr lang="fa-IR" smtClean="0"/>
              <a:t>22/01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9AA1767-C9F1-47B6-9CB7-06A3E0744ABC}" type="slidenum">
              <a:rPr lang="fa-IR" smtClean="0"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A95F5C4-2205-41AF-B98F-01BE7D0B9DBD}" type="datetimeFigureOut">
              <a:rPr lang="en-US"/>
              <a:pPr>
                <a:defRPr/>
              </a:pPr>
              <a:t>10/1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A97CE1C-0F11-4197-80E8-D76DAAE45A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rtl="0"/>
            <a:fld id="{C5955C40-F1CC-49AC-96F1-EA79127C4C7A}" type="slidenum">
              <a:rPr lang="en-US" sz="1200">
                <a:latin typeface="Calibri" pitchFamily="34" charset="0"/>
              </a:rPr>
              <a:pPr rtl="0"/>
              <a:t>1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97CE1C-0F11-4197-80E8-D76DAAE45A6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BFEABB-F4E3-40A6-846F-4683C88C9938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B661CC-1263-48C4-842B-934DA4F0F76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32B0C2-4A00-4581-A37E-5093AA9530A0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531E04-6DA1-44F1-B465-D37E4F173A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E57D4A-E383-4E61-9197-0281AB6B8C22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4C35F3-0E42-43D3-ADB9-C3012DB7F3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B1BD04-0D0E-4415-8C33-4CF9404F1366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29226B-2F87-4AD7-B694-DEECED305A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31B59B-B7A0-4A3B-9DB2-5580AD7ED2CB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8E0CDC-9A0B-4C9F-933C-E4A8A74E02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10D3E3-633F-46F3-B5E4-19D44BD0EB69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28C19-D2B9-4C36-A30D-BC3A8024A33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B3209-1099-482B-89C5-A05FDC220F6A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79BEAB-0ECA-4E19-BB15-D8623D71FE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AD8118-C687-4758-92B1-5CF54D9EEEAB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6A23D8-32B7-47AF-A5D8-1968901414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7C6E2C-D660-456B-9B3E-BD8139AB35C6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F4C0B7-F255-44C0-A498-95687EF6E88A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D9066-B90B-48CA-A4EA-F2FA551B1D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57FDB6-3BF2-48C7-857E-1CC0EF50E89A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3B0F932F-1F68-45DF-A689-76FA4127EF4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6B632C2E-88DD-430C-A56C-11CE0F48668B}" type="datetime1">
              <a:rPr lang="en-US" smtClean="0"/>
              <a:t>10/12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86A69853-031C-4D98-8903-A1BD9431EF3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8.tif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2149994" y="0"/>
            <a:ext cx="4840835" cy="762000"/>
          </a:xfrm>
          <a:prstGeom prst="round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r>
              <a:rPr lang="en-US" sz="3200" dirty="0" smtClean="0">
                <a:solidFill>
                  <a:schemeClr val="bg2"/>
                </a:solidFill>
                <a:cs typeface="B Nazanin" pitchFamily="2" charset="-78"/>
              </a:rPr>
              <a:t>Linear SOA Equations</a:t>
            </a:r>
            <a:endParaRPr lang="en-US" sz="3200" dirty="0">
              <a:solidFill>
                <a:schemeClr val="bg2"/>
              </a:solidFill>
              <a:cs typeface="B Nazanin" pitchFamily="2" charset="-78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B723F-10E9-4531-8D22-AC4BC5B6FB3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52885"/>
              </p:ext>
            </p:extLst>
          </p:nvPr>
        </p:nvGraphicFramePr>
        <p:xfrm>
          <a:off x="276225" y="838200"/>
          <a:ext cx="8586788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5574960" imgH="3251160" progId="Equation.DSMT4">
                  <p:embed/>
                </p:oleObj>
              </mc:Choice>
              <mc:Fallback>
                <p:oleObj name="Equation" r:id="rId4" imgW="5574960" imgH="3251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838200"/>
                        <a:ext cx="8586788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yaser\Desktop\MZI\figure\flowchart.tif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95004"/>
            <a:ext cx="2864541" cy="6462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ound Same Side Corner Rectangle 3"/>
          <p:cNvSpPr/>
          <p:nvPr/>
        </p:nvSpPr>
        <p:spPr>
          <a:xfrm>
            <a:off x="2196450" y="44505"/>
            <a:ext cx="6951305" cy="659264"/>
          </a:xfrm>
          <a:prstGeom prst="round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SOA Flowchart by Rung-Kutta 4-order</a:t>
            </a:r>
            <a:endParaRPr lang="en-US" sz="28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126309" y="3429000"/>
          <a:ext cx="4845615" cy="290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5" imgW="3009600" imgH="1803240" progId="Equation.DSMT4">
                  <p:embed/>
                </p:oleObj>
              </mc:Choice>
              <mc:Fallback>
                <p:oleObj name="Equation" r:id="rId5" imgW="3009600" imgH="1803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09" y="3429000"/>
                        <a:ext cx="4845615" cy="290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009900" y="894270"/>
          <a:ext cx="2711136" cy="81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7" imgW="1562040" imgH="469800" progId="Equation.DSMT4">
                  <p:embed/>
                </p:oleObj>
              </mc:Choice>
              <mc:Fallback>
                <p:oleObj name="Equation" r:id="rId7" imgW="1562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894270"/>
                        <a:ext cx="2711136" cy="815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126310" y="2084825"/>
          <a:ext cx="2456833" cy="70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10" y="2084825"/>
                        <a:ext cx="2456833" cy="703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892511" y="1709815"/>
          <a:ext cx="1125030" cy="37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11" y="1709815"/>
                        <a:ext cx="1125030" cy="375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876135" y="2788593"/>
          <a:ext cx="1189030" cy="37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13" imgW="761669" imgH="241195" progId="Equation.DSMT4">
                  <p:embed/>
                </p:oleObj>
              </mc:Choice>
              <mc:Fallback>
                <p:oleObj name="Equation" r:id="rId13" imgW="761669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135" y="2788593"/>
                        <a:ext cx="1189030" cy="371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38</TotalTime>
  <Words>12</Words>
  <Application>Microsoft Office PowerPoint</Application>
  <PresentationFormat>On-screen Show (4:3)</PresentationFormat>
  <Paragraphs>5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11" baseType="lpstr">
      <vt:lpstr>Arial</vt:lpstr>
      <vt:lpstr>B Nazanin</vt:lpstr>
      <vt:lpstr>Calibri</vt:lpstr>
      <vt:lpstr>Constantia</vt:lpstr>
      <vt:lpstr>Times New Roman</vt:lpstr>
      <vt:lpstr>Wingdings 2</vt:lpstr>
      <vt:lpstr>Flow</vt:lpstr>
      <vt:lpstr>MathType 6.0 Equation</vt:lpstr>
      <vt:lpstr>Equ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g.Ghannad</dc:creator>
  <cp:lastModifiedBy>flower</cp:lastModifiedBy>
  <cp:revision>501</cp:revision>
  <dcterms:created xsi:type="dcterms:W3CDTF">2008-10-12T19:12:52Z</dcterms:created>
  <dcterms:modified xsi:type="dcterms:W3CDTF">2017-10-12T04:45:10Z</dcterms:modified>
</cp:coreProperties>
</file>